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85" r:id="rId3"/>
    <p:sldId id="266" r:id="rId4"/>
    <p:sldId id="267" r:id="rId5"/>
    <p:sldId id="268" r:id="rId6"/>
    <p:sldId id="286" r:id="rId7"/>
    <p:sldId id="287" r:id="rId8"/>
    <p:sldId id="288" r:id="rId9"/>
    <p:sldId id="289" r:id="rId10"/>
    <p:sldId id="290" r:id="rId11"/>
    <p:sldId id="291" r:id="rId12"/>
    <p:sldId id="270" r:id="rId13"/>
    <p:sldId id="271" r:id="rId14"/>
    <p:sldId id="272" r:id="rId15"/>
    <p:sldId id="282" r:id="rId16"/>
    <p:sldId id="283" r:id="rId17"/>
    <p:sldId id="284" r:id="rId18"/>
    <p:sldId id="273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/>
  </p:normalViewPr>
  <p:slideViewPr>
    <p:cSldViewPr snapToGrid="0" showGuides="1">
      <p:cViewPr varScale="1">
        <p:scale>
          <a:sx n="94" d="100"/>
          <a:sy n="94" d="100"/>
        </p:scale>
        <p:origin x="78" y="18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9CB8-F204-4D06-B913-C5A26A89888A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6E300-0A13-4A81-945A-7333C271A069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1962-1EA4-46E7-BCB0-F36CE46D1A59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BB376-B19C-488D-ABEB-03C7E6E9E3E0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F077B-A50F-4D64-8574-E2D6A98A5553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E2A62-1983-43A1-A163-D8AA46534C80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F3E3B-34E3-4345-B2A1-994B83598A9C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16C96-82A1-4D77-8ADA-627AC6FE3D65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02C1E-28F2-47E9-802D-339E64E2F920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4271A48-F18A-45B3-BC05-1E27DA3F88AF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747F8-9654-4282-85D2-65F41AAE7A75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DC5B261-8843-42D1-AAFC-05E20E2D9B97}" type="datetimeFigureOut">
              <a:rPr lang="en-US" dirty="0"/>
              <a:t>10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83F15-41AE-448C-AC69-F57C1F07E7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9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der of Opera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F206783-C66F-4775-B254-F2EF456534D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ted mathematics</a:t>
            </a:r>
          </a:p>
        </p:txBody>
      </p:sp>
    </p:spTree>
    <p:extLst>
      <p:ext uri="{BB962C8B-B14F-4D97-AF65-F5344CB8AC3E}">
        <p14:creationId xmlns:p14="http://schemas.microsoft.com/office/powerpoint/2010/main" val="13419696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30CED48-C44D-441E-BFBC-10740260B96E}"/>
                  </a:ext>
                </a:extLst>
              </p:cNvPr>
              <p:cNvSpPr/>
              <p:nvPr/>
            </p:nvSpPr>
            <p:spPr>
              <a:xfrm>
                <a:off x="233825" y="1090414"/>
                <a:ext cx="11724349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x. 6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−(</m:t>
                    </m:r>
                    <m:sSup>
                      <m:sSupPr>
                        <m:ctrlP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5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30CED48-C44D-441E-BFBC-10740260B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25" y="1090414"/>
                <a:ext cx="11724349" cy="942053"/>
              </a:xfrm>
              <a:prstGeom prst="rect">
                <a:avLst/>
              </a:prstGeom>
              <a:blipFill>
                <a:blip r:embed="rId2"/>
                <a:stretch>
                  <a:fillRect l="-2859" t="-16883" b="-44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27510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0CED48-C44D-441E-BFBC-10740260B96E}"/>
              </a:ext>
            </a:extLst>
          </p:cNvPr>
          <p:cNvSpPr/>
          <p:nvPr/>
        </p:nvSpPr>
        <p:spPr>
          <a:xfrm>
            <a:off x="233825" y="1090414"/>
            <a:ext cx="11724349" cy="942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7) 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 + 4[(4 + 3)² - (3² + 1)]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998267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09800" y="42923"/>
            <a:ext cx="7772400" cy="944563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Y THE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96240" y="1109842"/>
            <a:ext cx="3860800" cy="89535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en-US" altLang="en-US" sz="4400" b="1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18 - 3</a:t>
            </a:r>
            <a:r>
              <a:rPr lang="en-US" altLang="en-US" sz="4400" b="1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· 5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167168" y="1109842"/>
            <a:ext cx="2877772" cy="9972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6 - 2(10 - 3)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15974" y="3591560"/>
            <a:ext cx="3187652" cy="1143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4 – 6 · 4 ÷ 2 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478296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234440" y="264160"/>
            <a:ext cx="10297160" cy="990600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luate A VARIABLE EX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797560" y="1676400"/>
            <a:ext cx="11084560" cy="3505199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Evaluate a Variable Expression:</a:t>
            </a:r>
          </a:p>
          <a:p>
            <a:endParaRPr lang="en-US" sz="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834390" lvl="1" indent="-514350">
              <a:buFont typeface="+mj-lt"/>
              <a:buAutoNum type="arabicPeriod"/>
            </a:pPr>
            <a:r>
              <a:rPr 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lug in the numbers for each variable</a:t>
            </a:r>
          </a:p>
          <a:p>
            <a:pPr marL="834390" lvl="1" indent="-514350">
              <a:buFont typeface="+mj-lt"/>
              <a:buAutoNum type="arabicPeriod"/>
            </a:pPr>
            <a:r>
              <a:rPr 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Use order of operations to solve</a:t>
            </a:r>
            <a:r>
              <a:rPr 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815659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09800" y="37837"/>
            <a:ext cx="7772400" cy="944563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28297" y="1267318"/>
            <a:ext cx="8610600" cy="914400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8) </a:t>
            </a:r>
            <a:r>
              <a:rPr lang="en-US" alt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n(13 - n) </a:t>
            </a:r>
            <a:r>
              <a:rPr lang="en-US" alt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-  10       for  n = 8</a:t>
            </a:r>
            <a:endParaRPr lang="en-US" altLang="en-US" sz="4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69560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871980" y="58420"/>
            <a:ext cx="7772400" cy="944563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 Expression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92760" y="1305560"/>
            <a:ext cx="10530840" cy="91440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9) </a:t>
            </a:r>
            <a:r>
              <a:rPr lang="en-US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y - 3x</a:t>
            </a:r>
            <a:r>
              <a:rPr lang="en-US" altLang="en-US" sz="4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+ 2n    for x = 5, y = 2, n = 3 </a:t>
            </a:r>
            <a:endParaRPr lang="en-US" alt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176957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47900" y="63500"/>
            <a:ext cx="7772400" cy="944563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 Expression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83260" y="1008063"/>
            <a:ext cx="10901680" cy="1328827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10) 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a = 1, b = 3, c = 5        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 + 2b)(</a:t>
            </a:r>
            <a:r>
              <a:rPr lang="en-US" alt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a) – 4ab </a:t>
            </a:r>
          </a:p>
        </p:txBody>
      </p:sp>
    </p:spTree>
    <p:extLst>
      <p:ext uri="{BB962C8B-B14F-4D97-AF65-F5344CB8AC3E}">
        <p14:creationId xmlns:p14="http://schemas.microsoft.com/office/powerpoint/2010/main" val="22314631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09800" y="95732"/>
            <a:ext cx="7772400" cy="944563"/>
          </a:xfrm>
        </p:spPr>
        <p:txBody>
          <a:bodyPr>
            <a:noAutofit/>
          </a:bodyPr>
          <a:lstStyle/>
          <a:p>
            <a:pPr algn="ctr"/>
            <a:r>
              <a:rPr lang="en-US" sz="66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 Expression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01040" y="1040295"/>
            <a:ext cx="11490960" cy="1578634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11) </a:t>
            </a:r>
            <a:r>
              <a:rPr lang="en-US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a = 2, b = 3, c = 2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 + b)² + 5 - c³</a:t>
            </a:r>
          </a:p>
        </p:txBody>
      </p:sp>
    </p:spTree>
    <p:extLst>
      <p:ext uri="{BB962C8B-B14F-4D97-AF65-F5344CB8AC3E}">
        <p14:creationId xmlns:p14="http://schemas.microsoft.com/office/powerpoint/2010/main" val="29201334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3120" y="6215"/>
            <a:ext cx="7772400" cy="944563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y The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264160" y="865823"/>
            <a:ext cx="8610600" cy="4376737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k</a:t>
            </a:r>
            <a:r>
              <a:rPr lang="en-US" altLang="en-US" sz="3600" b="1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f k = -4</a:t>
            </a:r>
          </a:p>
          <a:p>
            <a:pPr>
              <a:spcBef>
                <a:spcPct val="50000"/>
              </a:spcBef>
            </a:pPr>
            <a:endParaRPr lang="en-US" altLang="en-US" sz="36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ct val="50000"/>
              </a:spcBef>
            </a:pPr>
            <a:endParaRPr lang="en-US" altLang="en-US" sz="36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= -8, m = 4, and t = 2</a:t>
            </a:r>
            <a:br>
              <a:rPr lang="en-US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altLang="en-US" sz="36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800045" y="3276600"/>
            <a:ext cx="8610600" cy="15786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74723"/>
              </p:ext>
            </p:extLst>
          </p:nvPr>
        </p:nvGraphicFramePr>
        <p:xfrm>
          <a:off x="1800225" y="3911600"/>
          <a:ext cx="21669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635121" imgH="457398" progId="Equation.DSMT4">
                  <p:embed/>
                </p:oleObj>
              </mc:Choice>
              <mc:Fallback>
                <p:oleObj name="Equation" r:id="rId3" imgW="635121" imgH="457398" progId="Equation.DSMT4">
                  <p:embed/>
                  <p:pic>
                    <p:nvPicPr>
                      <p:cNvPr id="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911600"/>
                        <a:ext cx="216693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687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995680"/>
            <a:ext cx="3810000" cy="955040"/>
          </a:xfrm>
        </p:spPr>
        <p:txBody>
          <a:bodyPr>
            <a:normAutofit/>
          </a:bodyPr>
          <a:lstStyle/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97280" y="1859764"/>
            <a:ext cx="10058400" cy="1061236"/>
          </a:xfrm>
        </p:spPr>
        <p:txBody>
          <a:bodyPr>
            <a:normAutofit lnSpcReduction="10000"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s will apply the rules of the order of operations in order evaluate variable expressions.</a:t>
            </a:r>
          </a:p>
        </p:txBody>
      </p:sp>
    </p:spTree>
    <p:extLst>
      <p:ext uri="{BB962C8B-B14F-4D97-AF65-F5344CB8AC3E}">
        <p14:creationId xmlns:p14="http://schemas.microsoft.com/office/powerpoint/2010/main" val="18059360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71120" y="987108"/>
            <a:ext cx="12120880" cy="550005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86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der of Operations</a:t>
            </a:r>
          </a:p>
          <a:p>
            <a:pPr marL="0" indent="0" algn="ctr">
              <a:buNone/>
            </a:pPr>
            <a:endParaRPr lang="en-US" sz="36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ntheses - ( )  or [ ] </a:t>
            </a:r>
          </a:p>
          <a:p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ponents or Powers</a:t>
            </a:r>
          </a:p>
          <a:p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ltiply and </a:t>
            </a:r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vide (from left to right)</a:t>
            </a:r>
          </a:p>
          <a:p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d and </a:t>
            </a:r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btract (from left to right)</a:t>
            </a:r>
          </a:p>
        </p:txBody>
      </p:sp>
      <p:sp>
        <p:nvSpPr>
          <p:cNvPr id="5" name="Rectangle 4"/>
          <p:cNvSpPr/>
          <p:nvPr/>
        </p:nvSpPr>
        <p:spPr>
          <a:xfrm>
            <a:off x="266700" y="217667"/>
            <a:ext cx="11658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se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cuse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r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t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y” or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650247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09800" y="99218"/>
            <a:ext cx="7772400" cy="960438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luate 7 + 4 </a:t>
            </a:r>
            <a:r>
              <a:rPr 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● 3</a:t>
            </a:r>
            <a:endParaRPr lang="en-US" sz="6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233680" y="1059656"/>
            <a:ext cx="11724640" cy="4830763"/>
          </a:xfrm>
        </p:spPr>
        <p:txBody>
          <a:bodyPr>
            <a:normAutofit/>
          </a:bodyPr>
          <a:lstStyle/>
          <a:p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your answer 33 or 19?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can get 2 different answers depending on what you did first. We want everyone to get the same answer so we must follow the </a:t>
            </a:r>
            <a:r>
              <a:rPr lang="en-US" sz="4000" b="1" u="sng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der of operations</a:t>
            </a:r>
            <a:r>
              <a:rPr lang="en-US" sz="40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0867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73380" y="1084263"/>
            <a:ext cx="4772660" cy="914400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1)  </a:t>
            </a:r>
            <a:r>
              <a:rPr lang="en-US" altLang="en-US" sz="5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 + 4 </a:t>
            </a:r>
            <a:r>
              <a:rPr lang="en-US" altLang="en-US" sz="5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</a:t>
            </a:r>
            <a:r>
              <a:rPr lang="en-US" altLang="en-US" sz="5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3</a:t>
            </a:r>
            <a:endParaRPr lang="en-US" sz="5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852538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0CED48-C44D-441E-BFBC-10740260B96E}"/>
              </a:ext>
            </a:extLst>
          </p:cNvPr>
          <p:cNvSpPr/>
          <p:nvPr/>
        </p:nvSpPr>
        <p:spPr>
          <a:xfrm>
            <a:off x="264451" y="988814"/>
            <a:ext cx="54962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2) 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4 ÷ 7 • 2 - 3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533665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0CED48-C44D-441E-BFBC-10740260B96E}"/>
              </a:ext>
            </a:extLst>
          </p:cNvPr>
          <p:cNvSpPr/>
          <p:nvPr/>
        </p:nvSpPr>
        <p:spPr>
          <a:xfrm>
            <a:off x="264451" y="988814"/>
            <a:ext cx="57756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3)  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(3 + 7) </a:t>
            </a:r>
            <a:r>
              <a:rPr lang="en-US" altLang="en-US" sz="5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÷ 5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43011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0CED48-C44D-441E-BFBC-10740260B96E}"/>
              </a:ext>
            </a:extLst>
          </p:cNvPr>
          <p:cNvSpPr/>
          <p:nvPr/>
        </p:nvSpPr>
        <p:spPr>
          <a:xfrm>
            <a:off x="233825" y="1090414"/>
            <a:ext cx="117243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4)  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 - 3 • 6 + 10</a:t>
            </a:r>
            <a:r>
              <a:rPr lang="en-US" altLang="en-US" sz="5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(6 + 1) • 4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563816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30CED48-C44D-441E-BFBC-10740260B96E}"/>
                  </a:ext>
                </a:extLst>
              </p:cNvPr>
              <p:cNvSpPr/>
              <p:nvPr/>
            </p:nvSpPr>
            <p:spPr>
              <a:xfrm>
                <a:off x="233825" y="1090414"/>
                <a:ext cx="11724349" cy="1009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x. 5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54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54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𝟓</m:t>
                        </m:r>
                      </m:e>
                    </m:rad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÷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5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30CED48-C44D-441E-BFBC-10740260B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25" y="1090414"/>
                <a:ext cx="11724349" cy="1009892"/>
              </a:xfrm>
              <a:prstGeom prst="rect">
                <a:avLst/>
              </a:prstGeom>
              <a:blipFill>
                <a:blip r:embed="rId2"/>
                <a:stretch>
                  <a:fillRect l="-2859" t="-9036" b="-41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39765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79</TotalTime>
  <Words>370</Words>
  <Application>Microsoft Office PowerPoint</Application>
  <PresentationFormat>Widescreen</PresentationFormat>
  <Paragraphs>5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Calibri</vt:lpstr>
      <vt:lpstr>Calibri Light</vt:lpstr>
      <vt:lpstr>Cambria Math</vt:lpstr>
      <vt:lpstr>Times New Roman</vt:lpstr>
      <vt:lpstr>Wingdings 2</vt:lpstr>
      <vt:lpstr>Retrospect</vt:lpstr>
      <vt:lpstr>Equation</vt:lpstr>
      <vt:lpstr>Order of Operations</vt:lpstr>
      <vt:lpstr>Objectives</vt:lpstr>
      <vt:lpstr>PowerPoint Presentation</vt:lpstr>
      <vt:lpstr>Evaluate 7 + 4 ● 3</vt:lpstr>
      <vt:lpstr>PEMDAS</vt:lpstr>
      <vt:lpstr>PEMDAS</vt:lpstr>
      <vt:lpstr>PEMDAS</vt:lpstr>
      <vt:lpstr>PEMDAS</vt:lpstr>
      <vt:lpstr>PEMDAS</vt:lpstr>
      <vt:lpstr>PEMDAS</vt:lpstr>
      <vt:lpstr>PEMDAS</vt:lpstr>
      <vt:lpstr>TRY THESE</vt:lpstr>
      <vt:lpstr>Evaluate A VARIABLE EXPRESSION</vt:lpstr>
      <vt:lpstr>Variable Expressions</vt:lpstr>
      <vt:lpstr>Variable Expressions</vt:lpstr>
      <vt:lpstr>Variable Expressions</vt:lpstr>
      <vt:lpstr>Variable Expressions</vt:lpstr>
      <vt:lpstr>Try The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Michael Kuniega</dc:creator>
  <cp:lastModifiedBy>Michael Kuniega</cp:lastModifiedBy>
  <cp:revision>4</cp:revision>
  <dcterms:created xsi:type="dcterms:W3CDTF">2019-10-26T03:14:54Z</dcterms:created>
  <dcterms:modified xsi:type="dcterms:W3CDTF">2019-10-26T14:34:48Z</dcterms:modified>
</cp:coreProperties>
</file>